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7"/>
  </p:notesMasterIdLst>
  <p:handoutMasterIdLst>
    <p:handoutMasterId r:id="rId18"/>
  </p:handoutMasterIdLst>
  <p:sldIdLst>
    <p:sldId id="392" r:id="rId3"/>
    <p:sldId id="408" r:id="rId4"/>
    <p:sldId id="461" r:id="rId5"/>
    <p:sldId id="410" r:id="rId6"/>
    <p:sldId id="463" r:id="rId7"/>
    <p:sldId id="484" r:id="rId8"/>
    <p:sldId id="412" r:id="rId9"/>
    <p:sldId id="443" r:id="rId10"/>
    <p:sldId id="464" r:id="rId11"/>
    <p:sldId id="474" r:id="rId12"/>
    <p:sldId id="473" r:id="rId13"/>
    <p:sldId id="446" r:id="rId14"/>
    <p:sldId id="460" r:id="rId15"/>
    <p:sldId id="45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872" y="-80"/>
      </p:cViewPr>
      <p:guideLst>
        <p:guide orient="horz" pos="2112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5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39728" y="6553200"/>
            <a:ext cx="140427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40588" y="6553200"/>
            <a:ext cx="11034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dirty="0" smtClean="0"/>
              <a:t>Truth Tables</a:t>
            </a:r>
            <a:br>
              <a:rPr lang="en-US" sz="8800" b="0" dirty="0" smtClean="0"/>
            </a:br>
            <a:r>
              <a:rPr lang="en-US" sz="8800" b="0" dirty="0" smtClean="0"/>
              <a:t>Equivalence</a:t>
            </a:r>
            <a:br>
              <a:rPr lang="en-US" sz="8800" b="0" dirty="0" smtClean="0"/>
            </a:br>
            <a:r>
              <a:rPr lang="en-US" sz="8800" b="0" dirty="0" smtClean="0"/>
              <a:t>Validity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778050" y="6553200"/>
            <a:ext cx="13659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ruth-table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1500" y="2988101"/>
            <a:ext cx="4385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3700" y="3771900"/>
            <a:ext cx="4520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OR  NOT</a:t>
            </a:r>
            <a:r>
              <a:rPr lang="en-US" sz="4800" dirty="0">
                <a:latin typeface="Comic Sans MS" pitchFamily="66" charset="0"/>
              </a:rPr>
              <a:t>(P)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4" y="6553200"/>
            <a:ext cx="1282097" cy="276999"/>
          </a:xfrm>
        </p:spPr>
        <p:txBody>
          <a:bodyPr/>
          <a:lstStyle/>
          <a:p>
            <a:r>
              <a:rPr lang="en-US" dirty="0" smtClean="0"/>
              <a:t>truth-tabl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61907" y="6553200"/>
            <a:ext cx="1282097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uth-tables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8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09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10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931184" y="6553200"/>
            <a:ext cx="12128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th-tabl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8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9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50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51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590550" y="2743200"/>
            <a:ext cx="711950" cy="2384524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1184" y="6553200"/>
            <a:ext cx="1212817" cy="276999"/>
          </a:xfrm>
          <a:noFill/>
        </p:spPr>
        <p:txBody>
          <a:bodyPr/>
          <a:lstStyle/>
          <a:p>
            <a:r>
              <a:rPr lang="en-US" dirty="0" smtClean="0"/>
              <a:t>truth-tables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2</TotalTime>
  <Words>585</Words>
  <Application>Microsoft Macintosh PowerPoint</Application>
  <PresentationFormat>On-screen Show (4:3)</PresentationFormat>
  <Paragraphs>185</Paragraphs>
  <Slides>14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1_6.042 Lecture Template</vt:lpstr>
      <vt:lpstr>Equation</vt:lpstr>
      <vt:lpstr>Truth Tables Equivalence Validity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SAT versus VALI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52</cp:revision>
  <cp:lastPrinted>2013-04-04T02:45:49Z</cp:lastPrinted>
  <dcterms:created xsi:type="dcterms:W3CDTF">2011-02-09T15:01:58Z</dcterms:created>
  <dcterms:modified xsi:type="dcterms:W3CDTF">2015-02-10T07:08:36Z</dcterms:modified>
</cp:coreProperties>
</file>